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0816888"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hint="eastAsia"/>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hint="eastAsia"/>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hint="eastAsia"/>
          <w:kern w:val="0"/>
          <w:sz w:val="24"/>
          <w:szCs w:val="24"/>
        </w:rPr>
      </w:pPr>
    </w:p>
    <w:p w14:paraId="563F59B5" w14:textId="77777777" w:rsidR="009B5FB6" w:rsidRDefault="009B5FB6" w:rsidP="00A01596">
      <w:pPr>
        <w:widowControl/>
        <w:spacing w:line="440" w:lineRule="exact"/>
        <w:jc w:val="left"/>
        <w:rPr>
          <w:rFonts w:ascii="Times New Roman" w:eastAsia="宋体" w:hAnsi="Times New Roman" w:cs="Times New Roman" w:hint="eastAsia"/>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hint="eastAsia"/>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51B45988" w14:textId="0EDB88FB" w:rsidR="00304510" w:rsidRDefault="00304510" w:rsidP="00A01596">
      <w:pPr>
        <w:widowControl/>
        <w:spacing w:line="440" w:lineRule="exact"/>
        <w:jc w:val="left"/>
        <w:rPr>
          <w:rFonts w:ascii="Times New Roman" w:eastAsia="宋体" w:hAnsi="Times New Roman" w:cs="Times New Roman"/>
          <w:kern w:val="0"/>
          <w:sz w:val="24"/>
          <w:szCs w:val="24"/>
        </w:rPr>
      </w:pPr>
    </w:p>
    <w:p w14:paraId="1722BF1B" w14:textId="77777777" w:rsidR="00304510" w:rsidRDefault="00304510" w:rsidP="00A01596">
      <w:pPr>
        <w:widowControl/>
        <w:spacing w:line="440" w:lineRule="exact"/>
        <w:jc w:val="left"/>
        <w:rPr>
          <w:rFonts w:ascii="Times New Roman" w:eastAsia="宋体" w:hAnsi="Times New Roman" w:cs="Times New Roman" w:hint="eastAsia"/>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hint="eastAsia"/>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A71CB43" w14:textId="6A8F8834" w:rsidR="00791323" w:rsidRDefault="00791323" w:rsidP="00A01596">
      <w:pPr>
        <w:widowControl/>
        <w:spacing w:line="440" w:lineRule="exact"/>
        <w:jc w:val="left"/>
        <w:rPr>
          <w:rFonts w:ascii="Times New Roman" w:eastAsia="宋体" w:hAnsi="Times New Roman" w:cs="Times New Roman"/>
          <w:kern w:val="0"/>
          <w:sz w:val="24"/>
          <w:szCs w:val="24"/>
        </w:rPr>
      </w:pPr>
    </w:p>
    <w:p w14:paraId="1F691BF1" w14:textId="1E61B95B" w:rsidR="00791323" w:rsidRDefault="00791323" w:rsidP="00A01596">
      <w:pPr>
        <w:widowControl/>
        <w:spacing w:line="440" w:lineRule="exact"/>
        <w:jc w:val="left"/>
        <w:rPr>
          <w:rFonts w:ascii="Times New Roman" w:eastAsia="宋体" w:hAnsi="Times New Roman" w:cs="Times New Roman"/>
          <w:kern w:val="0"/>
          <w:sz w:val="24"/>
          <w:szCs w:val="24"/>
        </w:rPr>
      </w:pP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520895DC" w14:textId="2E6A0D23" w:rsidR="00791323"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478E98C8" w14:textId="448816C9" w:rsidR="00791323" w:rsidRDefault="00791323" w:rsidP="00A01596">
      <w:pPr>
        <w:widowControl/>
        <w:spacing w:line="440" w:lineRule="exact"/>
        <w:jc w:val="left"/>
        <w:rPr>
          <w:rFonts w:ascii="Times New Roman" w:eastAsia="宋体" w:hAnsi="Times New Roman" w:cs="Times New Roman"/>
          <w:kern w:val="0"/>
          <w:sz w:val="24"/>
          <w:szCs w:val="24"/>
        </w:rPr>
      </w:pPr>
    </w:p>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6E957FA" w:rsidR="00791323" w:rsidRDefault="00791323" w:rsidP="00A01596">
      <w:pPr>
        <w:widowControl/>
        <w:spacing w:line="440" w:lineRule="exact"/>
        <w:jc w:val="left"/>
        <w:rPr>
          <w:rFonts w:ascii="Times New Roman" w:eastAsia="宋体" w:hAnsi="Times New Roman" w:cs="Times New Roman"/>
          <w:kern w:val="0"/>
          <w:sz w:val="24"/>
          <w:szCs w:val="24"/>
        </w:rPr>
      </w:pPr>
    </w:p>
    <w:p w14:paraId="20E1024A" w14:textId="73219D02" w:rsidR="00791323" w:rsidRDefault="00791323" w:rsidP="00A01596">
      <w:pPr>
        <w:widowControl/>
        <w:spacing w:line="440" w:lineRule="exact"/>
        <w:jc w:val="left"/>
        <w:rPr>
          <w:rFonts w:ascii="Times New Roman" w:eastAsia="宋体" w:hAnsi="Times New Roman" w:cs="Times New Roman"/>
          <w:kern w:val="0"/>
          <w:sz w:val="24"/>
          <w:szCs w:val="24"/>
        </w:rPr>
      </w:pPr>
    </w:p>
    <w:p w14:paraId="6B91448B" w14:textId="3EFF7B36" w:rsidR="00791323" w:rsidRDefault="00791323" w:rsidP="00A01596">
      <w:pPr>
        <w:widowControl/>
        <w:spacing w:line="440" w:lineRule="exact"/>
        <w:jc w:val="left"/>
        <w:rPr>
          <w:rFonts w:ascii="Times New Roman" w:eastAsia="宋体" w:hAnsi="Times New Roman" w:cs="Times New Roman"/>
          <w:kern w:val="0"/>
          <w:sz w:val="24"/>
          <w:szCs w:val="24"/>
        </w:rPr>
      </w:pPr>
    </w:p>
    <w:p w14:paraId="6A26A40D" w14:textId="677073F7" w:rsidR="00791323" w:rsidRDefault="00791323" w:rsidP="00A01596">
      <w:pPr>
        <w:widowControl/>
        <w:spacing w:line="440" w:lineRule="exact"/>
        <w:jc w:val="left"/>
        <w:rPr>
          <w:rFonts w:ascii="Times New Roman" w:eastAsia="宋体" w:hAnsi="Times New Roman" w:cs="Times New Roman"/>
          <w:kern w:val="0"/>
          <w:sz w:val="24"/>
          <w:szCs w:val="24"/>
        </w:rPr>
      </w:pPr>
    </w:p>
    <w:p w14:paraId="601DC47D" w14:textId="7107CF9E" w:rsidR="00791323" w:rsidRDefault="00791323" w:rsidP="00A01596">
      <w:pPr>
        <w:widowControl/>
        <w:spacing w:line="440" w:lineRule="exact"/>
        <w:jc w:val="left"/>
        <w:rPr>
          <w:rFonts w:ascii="Times New Roman" w:eastAsia="宋体" w:hAnsi="Times New Roman" w:cs="Times New Roman"/>
          <w:kern w:val="0"/>
          <w:sz w:val="24"/>
          <w:szCs w:val="24"/>
        </w:rPr>
      </w:pPr>
    </w:p>
    <w:p w14:paraId="53B4C2EE" w14:textId="58A6F8E7" w:rsidR="00791323" w:rsidRDefault="00791323" w:rsidP="00A01596">
      <w:pPr>
        <w:widowControl/>
        <w:spacing w:line="440" w:lineRule="exact"/>
        <w:jc w:val="left"/>
        <w:rPr>
          <w:rFonts w:ascii="Times New Roman" w:eastAsia="宋体" w:hAnsi="Times New Roman" w:cs="Times New Roman"/>
          <w:kern w:val="0"/>
          <w:sz w:val="24"/>
          <w:szCs w:val="24"/>
        </w:rPr>
      </w:pPr>
    </w:p>
    <w:p w14:paraId="18A7AAF5" w14:textId="73564833" w:rsidR="00791323" w:rsidRDefault="00791323" w:rsidP="00A01596">
      <w:pPr>
        <w:widowControl/>
        <w:spacing w:line="440" w:lineRule="exact"/>
        <w:jc w:val="left"/>
        <w:rPr>
          <w:rFonts w:ascii="Times New Roman" w:eastAsia="宋体" w:hAnsi="Times New Roman" w:cs="Times New Roman"/>
          <w:kern w:val="0"/>
          <w:sz w:val="24"/>
          <w:szCs w:val="24"/>
        </w:rPr>
      </w:pPr>
    </w:p>
    <w:p w14:paraId="501CCC81" w14:textId="7BDE53FD" w:rsidR="00791323" w:rsidRDefault="00791323" w:rsidP="00A01596">
      <w:pPr>
        <w:widowControl/>
        <w:spacing w:line="440" w:lineRule="exact"/>
        <w:jc w:val="left"/>
        <w:rPr>
          <w:rFonts w:ascii="Times New Roman" w:eastAsia="宋体" w:hAnsi="Times New Roman" w:cs="Times New Roman"/>
          <w:kern w:val="0"/>
          <w:sz w:val="24"/>
          <w:szCs w:val="24"/>
        </w:rPr>
      </w:pPr>
    </w:p>
    <w:p w14:paraId="1B491D07" w14:textId="5EEB62CB" w:rsidR="00791323" w:rsidRDefault="00791323" w:rsidP="00A01596">
      <w:pPr>
        <w:widowControl/>
        <w:spacing w:line="440" w:lineRule="exact"/>
        <w:jc w:val="left"/>
        <w:rPr>
          <w:rFonts w:ascii="Times New Roman" w:eastAsia="宋体" w:hAnsi="Times New Roman" w:cs="Times New Roman"/>
          <w:kern w:val="0"/>
          <w:sz w:val="24"/>
          <w:szCs w:val="24"/>
        </w:rPr>
      </w:pPr>
    </w:p>
    <w:p w14:paraId="0739EA01" w14:textId="53D2DD30" w:rsidR="00791323" w:rsidRDefault="00791323" w:rsidP="00A01596">
      <w:pPr>
        <w:widowControl/>
        <w:spacing w:line="440" w:lineRule="exact"/>
        <w:jc w:val="left"/>
        <w:rPr>
          <w:rFonts w:ascii="Times New Roman" w:eastAsia="宋体" w:hAnsi="Times New Roman" w:cs="Times New Roman"/>
          <w:kern w:val="0"/>
          <w:sz w:val="24"/>
          <w:szCs w:val="24"/>
        </w:rPr>
      </w:pPr>
    </w:p>
    <w:p w14:paraId="5B7C5673" w14:textId="4C0D55B7" w:rsidR="00791323" w:rsidRDefault="00791323" w:rsidP="00A01596">
      <w:pPr>
        <w:widowControl/>
        <w:spacing w:line="440" w:lineRule="exact"/>
        <w:jc w:val="left"/>
        <w:rPr>
          <w:rFonts w:ascii="Times New Roman" w:eastAsia="宋体" w:hAnsi="Times New Roman" w:cs="Times New Roman"/>
          <w:kern w:val="0"/>
          <w:sz w:val="24"/>
          <w:szCs w:val="24"/>
        </w:rPr>
      </w:pPr>
    </w:p>
    <w:p w14:paraId="369E2273" w14:textId="6B9C6EDD" w:rsidR="00791323" w:rsidRDefault="00791323" w:rsidP="00A01596">
      <w:pPr>
        <w:widowControl/>
        <w:spacing w:line="440" w:lineRule="exact"/>
        <w:jc w:val="left"/>
        <w:rPr>
          <w:rFonts w:ascii="Times New Roman" w:eastAsia="宋体" w:hAnsi="Times New Roman" w:cs="Times New Roman"/>
          <w:kern w:val="0"/>
          <w:sz w:val="24"/>
          <w:szCs w:val="24"/>
        </w:rPr>
      </w:pPr>
    </w:p>
    <w:p w14:paraId="6B56135C" w14:textId="6031B305" w:rsidR="00791323" w:rsidRDefault="00791323" w:rsidP="00A01596">
      <w:pPr>
        <w:widowControl/>
        <w:spacing w:line="440" w:lineRule="exact"/>
        <w:jc w:val="left"/>
        <w:rPr>
          <w:rFonts w:ascii="Times New Roman" w:eastAsia="宋体" w:hAnsi="Times New Roman" w:cs="Times New Roman"/>
          <w:kern w:val="0"/>
          <w:sz w:val="24"/>
          <w:szCs w:val="24"/>
        </w:rPr>
      </w:pPr>
    </w:p>
    <w:p w14:paraId="6DADB7BB" w14:textId="3C6E76DF" w:rsidR="00791323" w:rsidRDefault="00791323" w:rsidP="00A01596">
      <w:pPr>
        <w:widowControl/>
        <w:spacing w:line="440" w:lineRule="exact"/>
        <w:jc w:val="left"/>
        <w:rPr>
          <w:rFonts w:ascii="Times New Roman" w:eastAsia="宋体" w:hAnsi="Times New Roman" w:cs="Times New Roman"/>
          <w:kern w:val="0"/>
          <w:sz w:val="24"/>
          <w:szCs w:val="24"/>
        </w:rPr>
      </w:pPr>
    </w:p>
    <w:p w14:paraId="74D31F40" w14:textId="6262DD13" w:rsidR="00791323" w:rsidRDefault="00791323" w:rsidP="00A01596">
      <w:pPr>
        <w:widowControl/>
        <w:spacing w:line="440" w:lineRule="exact"/>
        <w:jc w:val="left"/>
        <w:rPr>
          <w:rFonts w:ascii="Times New Roman" w:eastAsia="宋体" w:hAnsi="Times New Roman" w:cs="Times New Roman"/>
          <w:kern w:val="0"/>
          <w:sz w:val="24"/>
          <w:szCs w:val="24"/>
        </w:rPr>
      </w:pPr>
    </w:p>
    <w:p w14:paraId="05C80171" w14:textId="64EBEFDD" w:rsidR="00791323" w:rsidRDefault="00791323" w:rsidP="00A01596">
      <w:pPr>
        <w:widowControl/>
        <w:spacing w:line="440" w:lineRule="exact"/>
        <w:jc w:val="left"/>
        <w:rPr>
          <w:rFonts w:ascii="Times New Roman" w:eastAsia="宋体" w:hAnsi="Times New Roman" w:cs="Times New Roman"/>
          <w:kern w:val="0"/>
          <w:sz w:val="24"/>
          <w:szCs w:val="24"/>
        </w:rPr>
      </w:pPr>
    </w:p>
    <w:p w14:paraId="4A5DEABE" w14:textId="100365B9" w:rsidR="00791323" w:rsidRDefault="00791323" w:rsidP="00A01596">
      <w:pPr>
        <w:widowControl/>
        <w:spacing w:line="440" w:lineRule="exact"/>
        <w:jc w:val="left"/>
        <w:rPr>
          <w:rFonts w:ascii="Times New Roman" w:eastAsia="宋体" w:hAnsi="Times New Roman" w:cs="Times New Roman"/>
          <w:kern w:val="0"/>
          <w:sz w:val="24"/>
          <w:szCs w:val="24"/>
        </w:rPr>
      </w:pPr>
    </w:p>
    <w:p w14:paraId="6D6236DB" w14:textId="6BDF68CA" w:rsidR="00791323" w:rsidRDefault="00791323" w:rsidP="00A01596">
      <w:pPr>
        <w:widowControl/>
        <w:spacing w:line="440" w:lineRule="exact"/>
        <w:jc w:val="left"/>
        <w:rPr>
          <w:rFonts w:ascii="Times New Roman" w:eastAsia="宋体" w:hAnsi="Times New Roman" w:cs="Times New Roman"/>
          <w:kern w:val="0"/>
          <w:sz w:val="24"/>
          <w:szCs w:val="24"/>
        </w:rPr>
      </w:pPr>
    </w:p>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7C81BB36" w14:textId="17F8010E" w:rsidR="00791323" w:rsidRDefault="00791323" w:rsidP="00A01596">
      <w:pPr>
        <w:widowControl/>
        <w:spacing w:line="440" w:lineRule="exact"/>
        <w:jc w:val="left"/>
        <w:rPr>
          <w:rFonts w:ascii="Times New Roman" w:eastAsia="宋体" w:hAnsi="Times New Roman" w:cs="Times New Roman"/>
          <w:kern w:val="0"/>
          <w:sz w:val="24"/>
          <w:szCs w:val="24"/>
        </w:rPr>
      </w:pPr>
    </w:p>
    <w:p w14:paraId="204D2212" w14:textId="4A20D7EB" w:rsidR="00791323" w:rsidRDefault="00791323" w:rsidP="00A01596">
      <w:pPr>
        <w:widowControl/>
        <w:spacing w:line="440" w:lineRule="exact"/>
        <w:jc w:val="left"/>
        <w:rPr>
          <w:rFonts w:ascii="Times New Roman" w:eastAsia="宋体" w:hAnsi="Times New Roman" w:cs="Times New Roman"/>
          <w:kern w:val="0"/>
          <w:sz w:val="24"/>
          <w:szCs w:val="24"/>
        </w:rPr>
      </w:pP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4441C3BF" w:rsidR="00791323" w:rsidRDefault="00791323" w:rsidP="00A01596">
      <w:pPr>
        <w:widowControl/>
        <w:spacing w:line="440" w:lineRule="exact"/>
        <w:jc w:val="left"/>
        <w:rPr>
          <w:rFonts w:ascii="Times New Roman" w:eastAsia="宋体" w:hAnsi="Times New Roman" w:cs="Times New Roman"/>
          <w:kern w:val="0"/>
          <w:sz w:val="24"/>
          <w:szCs w:val="24"/>
        </w:rPr>
      </w:pP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56CDB61E" w:rsidR="00791323" w:rsidRDefault="00791323" w:rsidP="00A01596">
      <w:pPr>
        <w:widowControl/>
        <w:spacing w:line="440" w:lineRule="exact"/>
        <w:jc w:val="left"/>
        <w:rPr>
          <w:rFonts w:ascii="Times New Roman" w:eastAsia="宋体" w:hAnsi="Times New Roman" w:cs="Times New Roman"/>
          <w:kern w:val="0"/>
          <w:sz w:val="24"/>
          <w:szCs w:val="24"/>
        </w:rPr>
      </w:pPr>
    </w:p>
    <w:p w14:paraId="2CD082BA" w14:textId="5633EDA4" w:rsidR="00791323" w:rsidRDefault="00791323" w:rsidP="00A01596">
      <w:pPr>
        <w:widowControl/>
        <w:spacing w:line="440" w:lineRule="exact"/>
        <w:jc w:val="left"/>
        <w:rPr>
          <w:rFonts w:ascii="Times New Roman" w:eastAsia="宋体" w:hAnsi="Times New Roman" w:cs="Times New Roman"/>
          <w:kern w:val="0"/>
          <w:sz w:val="24"/>
          <w:szCs w:val="24"/>
        </w:rPr>
      </w:pPr>
    </w:p>
    <w:p w14:paraId="21307EC7" w14:textId="5C7C55BC" w:rsidR="00791323" w:rsidRDefault="00791323" w:rsidP="00A01596">
      <w:pPr>
        <w:widowControl/>
        <w:spacing w:line="440" w:lineRule="exact"/>
        <w:jc w:val="left"/>
        <w:rPr>
          <w:rFonts w:ascii="Times New Roman" w:eastAsia="宋体" w:hAnsi="Times New Roman" w:cs="Times New Roman"/>
          <w:kern w:val="0"/>
          <w:sz w:val="24"/>
          <w:szCs w:val="24"/>
        </w:rPr>
      </w:pPr>
    </w:p>
    <w:p w14:paraId="28F1E50A" w14:textId="62EC7F02" w:rsidR="00791323" w:rsidRDefault="00791323" w:rsidP="00A01596">
      <w:pPr>
        <w:widowControl/>
        <w:spacing w:line="440" w:lineRule="exact"/>
        <w:jc w:val="left"/>
        <w:rPr>
          <w:rFonts w:ascii="Times New Roman" w:eastAsia="宋体" w:hAnsi="Times New Roman" w:cs="Times New Roman"/>
          <w:kern w:val="0"/>
          <w:sz w:val="24"/>
          <w:szCs w:val="24"/>
        </w:rPr>
      </w:pPr>
    </w:p>
    <w:p w14:paraId="25D1496B" w14:textId="68FA519B" w:rsidR="00791323" w:rsidRDefault="00791323" w:rsidP="00A01596">
      <w:pPr>
        <w:widowControl/>
        <w:spacing w:line="440" w:lineRule="exact"/>
        <w:jc w:val="left"/>
        <w:rPr>
          <w:rFonts w:ascii="Times New Roman" w:eastAsia="宋体" w:hAnsi="Times New Roman" w:cs="Times New Roman"/>
          <w:kern w:val="0"/>
          <w:sz w:val="24"/>
          <w:szCs w:val="24"/>
        </w:rPr>
      </w:pPr>
    </w:p>
    <w:p w14:paraId="661988F0" w14:textId="7CA75306" w:rsidR="00791323" w:rsidRDefault="00791323" w:rsidP="00A01596">
      <w:pPr>
        <w:widowControl/>
        <w:spacing w:line="440" w:lineRule="exact"/>
        <w:jc w:val="left"/>
        <w:rPr>
          <w:rFonts w:ascii="Times New Roman" w:eastAsia="宋体" w:hAnsi="Times New Roman" w:cs="Times New Roman"/>
          <w:kern w:val="0"/>
          <w:sz w:val="24"/>
          <w:szCs w:val="24"/>
        </w:rPr>
      </w:pPr>
    </w:p>
    <w:p w14:paraId="3A290657" w14:textId="52E50681" w:rsidR="00791323" w:rsidRDefault="00791323" w:rsidP="00A01596">
      <w:pPr>
        <w:widowControl/>
        <w:spacing w:line="440" w:lineRule="exact"/>
        <w:jc w:val="left"/>
        <w:rPr>
          <w:rFonts w:ascii="Times New Roman" w:eastAsia="宋体" w:hAnsi="Times New Roman" w:cs="Times New Roman"/>
          <w:kern w:val="0"/>
          <w:sz w:val="24"/>
          <w:szCs w:val="24"/>
        </w:rPr>
      </w:pPr>
    </w:p>
    <w:p w14:paraId="373766F8" w14:textId="63760558" w:rsidR="00791323" w:rsidRDefault="00791323" w:rsidP="00A01596">
      <w:pPr>
        <w:widowControl/>
        <w:spacing w:line="440" w:lineRule="exact"/>
        <w:jc w:val="left"/>
        <w:rPr>
          <w:rFonts w:ascii="Times New Roman" w:eastAsia="宋体" w:hAnsi="Times New Roman" w:cs="Times New Roman"/>
          <w:kern w:val="0"/>
          <w:sz w:val="24"/>
          <w:szCs w:val="24"/>
        </w:rPr>
      </w:pPr>
    </w:p>
    <w:p w14:paraId="41B7E539" w14:textId="46E196E5" w:rsidR="00791323" w:rsidRDefault="00791323" w:rsidP="00A01596">
      <w:pPr>
        <w:widowControl/>
        <w:spacing w:line="440" w:lineRule="exact"/>
        <w:jc w:val="left"/>
        <w:rPr>
          <w:rFonts w:ascii="Times New Roman" w:eastAsia="宋体" w:hAnsi="Times New Roman" w:cs="Times New Roman"/>
          <w:kern w:val="0"/>
          <w:sz w:val="24"/>
          <w:szCs w:val="24"/>
        </w:rPr>
      </w:pPr>
    </w:p>
    <w:p w14:paraId="5766AB34" w14:textId="18C2C5D5" w:rsidR="00791323" w:rsidRDefault="00791323" w:rsidP="00A01596">
      <w:pPr>
        <w:widowControl/>
        <w:spacing w:line="440" w:lineRule="exact"/>
        <w:jc w:val="left"/>
        <w:rPr>
          <w:rFonts w:ascii="Times New Roman" w:eastAsia="宋体" w:hAnsi="Times New Roman" w:cs="Times New Roman"/>
          <w:kern w:val="0"/>
          <w:sz w:val="24"/>
          <w:szCs w:val="24"/>
        </w:rPr>
      </w:pPr>
    </w:p>
    <w:p w14:paraId="032C2AFD" w14:textId="5079DEA3" w:rsidR="00791323" w:rsidRDefault="00791323" w:rsidP="00A01596">
      <w:pPr>
        <w:widowControl/>
        <w:spacing w:line="440" w:lineRule="exact"/>
        <w:jc w:val="left"/>
        <w:rPr>
          <w:rFonts w:ascii="Times New Roman" w:eastAsia="宋体" w:hAnsi="Times New Roman" w:cs="Times New Roman"/>
          <w:kern w:val="0"/>
          <w:sz w:val="24"/>
          <w:szCs w:val="24"/>
        </w:rPr>
      </w:pPr>
    </w:p>
    <w:p w14:paraId="6E5EEBEE" w14:textId="4A8DFCB3" w:rsidR="00791323" w:rsidRDefault="00791323" w:rsidP="00A01596">
      <w:pPr>
        <w:widowControl/>
        <w:spacing w:line="440" w:lineRule="exact"/>
        <w:jc w:val="left"/>
        <w:rPr>
          <w:rFonts w:ascii="Times New Roman" w:eastAsia="宋体" w:hAnsi="Times New Roman" w:cs="Times New Roman"/>
          <w:kern w:val="0"/>
          <w:sz w:val="24"/>
          <w:szCs w:val="24"/>
        </w:rPr>
      </w:pPr>
    </w:p>
    <w:p w14:paraId="442446F4" w14:textId="3EC2D602" w:rsidR="00791323" w:rsidRDefault="00791323" w:rsidP="00A01596">
      <w:pPr>
        <w:widowControl/>
        <w:spacing w:line="440" w:lineRule="exact"/>
        <w:jc w:val="left"/>
        <w:rPr>
          <w:rFonts w:ascii="Times New Roman" w:eastAsia="宋体" w:hAnsi="Times New Roman" w:cs="Times New Roman"/>
          <w:kern w:val="0"/>
          <w:sz w:val="24"/>
          <w:szCs w:val="24"/>
        </w:rPr>
      </w:pP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0DA63751" w14:textId="3CA4C4F1" w:rsidR="00791323" w:rsidRDefault="00791323" w:rsidP="00A01596">
      <w:pPr>
        <w:widowControl/>
        <w:spacing w:line="440" w:lineRule="exact"/>
        <w:jc w:val="left"/>
        <w:rPr>
          <w:rFonts w:ascii="Times New Roman" w:eastAsia="宋体" w:hAnsi="Times New Roman" w:cs="Times New Roman"/>
          <w:kern w:val="0"/>
          <w:sz w:val="24"/>
          <w:szCs w:val="24"/>
        </w:rPr>
      </w:pPr>
    </w:p>
    <w:p w14:paraId="182412F7" w14:textId="3AF85729" w:rsidR="00791323" w:rsidRDefault="00791323"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70FEB50B" w14:textId="76745D15" w:rsidR="00791323" w:rsidRDefault="00791323" w:rsidP="00A01596">
      <w:pPr>
        <w:widowControl/>
        <w:spacing w:line="440" w:lineRule="exact"/>
        <w:jc w:val="left"/>
        <w:rPr>
          <w:rFonts w:ascii="Times New Roman" w:eastAsia="宋体" w:hAnsi="Times New Roman" w:cs="Times New Roman"/>
          <w:kern w:val="0"/>
          <w:sz w:val="24"/>
          <w:szCs w:val="24"/>
        </w:rPr>
      </w:pPr>
    </w:p>
    <w:p w14:paraId="6923D2A8" w14:textId="1E5563C1" w:rsidR="00791323" w:rsidRDefault="00791323" w:rsidP="00A01596">
      <w:pPr>
        <w:widowControl/>
        <w:spacing w:line="440" w:lineRule="exact"/>
        <w:jc w:val="left"/>
        <w:rPr>
          <w:rFonts w:ascii="Times New Roman" w:eastAsia="宋体" w:hAnsi="Times New Roman" w:cs="Times New Roman"/>
          <w:kern w:val="0"/>
          <w:sz w:val="24"/>
          <w:szCs w:val="24"/>
        </w:rPr>
      </w:pPr>
    </w:p>
    <w:p w14:paraId="4CE0AC18" w14:textId="77777777" w:rsidR="00791323" w:rsidRDefault="00791323" w:rsidP="00A01596">
      <w:pPr>
        <w:widowControl/>
        <w:spacing w:line="440" w:lineRule="exact"/>
        <w:jc w:val="left"/>
        <w:rPr>
          <w:rFonts w:ascii="Times New Roman" w:eastAsia="宋体" w:hAnsi="Times New Roman" w:cs="Times New Roman"/>
          <w:kern w:val="0"/>
          <w:sz w:val="24"/>
          <w:szCs w:val="24"/>
        </w:rPr>
      </w:pPr>
    </w:p>
    <w:p w14:paraId="5E9F1870" w14:textId="1879688A" w:rsidR="00A01596" w:rsidRDefault="00A01596" w:rsidP="00A01596">
      <w:pPr>
        <w:widowControl/>
        <w:spacing w:line="440" w:lineRule="exact"/>
        <w:jc w:val="left"/>
        <w:rPr>
          <w:rFonts w:ascii="Times New Roman" w:eastAsia="宋体" w:hAnsi="Times New Roman" w:cs="Times New Roman"/>
          <w:kern w:val="0"/>
          <w:sz w:val="24"/>
          <w:szCs w:val="24"/>
        </w:rPr>
      </w:pP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02B0D9EB" w:rsidR="00A01596" w:rsidRDefault="00A01596" w:rsidP="00A01596">
      <w:pPr>
        <w:widowControl/>
        <w:spacing w:line="440" w:lineRule="exact"/>
        <w:jc w:val="left"/>
        <w:rPr>
          <w:rFonts w:ascii="Times New Roman" w:eastAsia="宋体" w:hAnsi="Times New Roman" w:cs="Times New Roman"/>
          <w:kern w:val="0"/>
          <w:sz w:val="24"/>
          <w:szCs w:val="24"/>
        </w:rPr>
      </w:pPr>
    </w:p>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62547EE2" w14:textId="5E949039"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36285D7D" w:rsidR="00A01596" w:rsidRDefault="00A01596" w:rsidP="00A01596">
      <w:pPr>
        <w:widowControl/>
        <w:spacing w:line="440" w:lineRule="exact"/>
        <w:jc w:val="left"/>
        <w:rPr>
          <w:rFonts w:ascii="Times New Roman" w:eastAsia="宋体" w:hAnsi="Times New Roman" w:cs="Times New Roman"/>
          <w:kern w:val="0"/>
          <w:sz w:val="24"/>
          <w:szCs w:val="24"/>
        </w:rPr>
      </w:pPr>
    </w:p>
    <w:p w14:paraId="45975CC0" w14:textId="5ACE1182" w:rsidR="00A01596" w:rsidRDefault="00A01596" w:rsidP="00A01596">
      <w:pPr>
        <w:widowControl/>
        <w:spacing w:line="440" w:lineRule="exact"/>
        <w:jc w:val="left"/>
        <w:rPr>
          <w:rFonts w:ascii="Times New Roman" w:eastAsia="宋体" w:hAnsi="Times New Roman" w:cs="Times New Roman"/>
          <w:kern w:val="0"/>
          <w:sz w:val="24"/>
          <w:szCs w:val="24"/>
        </w:rPr>
      </w:pPr>
    </w:p>
    <w:p w14:paraId="2E828750" w14:textId="608DCECB" w:rsidR="00A01596" w:rsidRDefault="00A01596" w:rsidP="00A01596">
      <w:pPr>
        <w:widowControl/>
        <w:spacing w:line="440" w:lineRule="exact"/>
        <w:jc w:val="left"/>
        <w:rPr>
          <w:rFonts w:ascii="Times New Roman" w:eastAsia="宋体" w:hAnsi="Times New Roman" w:cs="Times New Roman"/>
          <w:kern w:val="0"/>
          <w:sz w:val="24"/>
          <w:szCs w:val="24"/>
        </w:rPr>
      </w:pPr>
    </w:p>
    <w:p w14:paraId="3B432D92" w14:textId="1B37FC21"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48372632" w:rsidR="00A01596" w:rsidRDefault="00A01596" w:rsidP="00A01596">
      <w:pPr>
        <w:widowControl/>
        <w:spacing w:line="440" w:lineRule="exact"/>
        <w:jc w:val="left"/>
        <w:rPr>
          <w:rFonts w:ascii="Times New Roman" w:eastAsia="宋体" w:hAnsi="Times New Roman" w:cs="Times New Roman"/>
          <w:kern w:val="0"/>
          <w:sz w:val="24"/>
          <w:szCs w:val="24"/>
        </w:rPr>
      </w:pP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46F9F16"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A271B1" w14:textId="77777777" w:rsidR="00120923" w:rsidRDefault="00120923" w:rsidP="00F8499D">
      <w:r>
        <w:separator/>
      </w:r>
    </w:p>
  </w:endnote>
  <w:endnote w:type="continuationSeparator" w:id="0">
    <w:p w14:paraId="704447FD" w14:textId="77777777" w:rsidR="00120923" w:rsidRDefault="00120923"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FD26F8" w14:textId="77777777" w:rsidR="00120923" w:rsidRDefault="00120923" w:rsidP="00F8499D">
      <w:r>
        <w:separator/>
      </w:r>
    </w:p>
  </w:footnote>
  <w:footnote w:type="continuationSeparator" w:id="0">
    <w:p w14:paraId="2D17A116" w14:textId="77777777" w:rsidR="00120923" w:rsidRDefault="00120923"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4"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9"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7"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1"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4"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77"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9"/>
  </w:num>
  <w:num w:numId="2">
    <w:abstractNumId w:val="48"/>
  </w:num>
  <w:num w:numId="3">
    <w:abstractNumId w:val="42"/>
  </w:num>
  <w:num w:numId="4">
    <w:abstractNumId w:val="56"/>
  </w:num>
  <w:num w:numId="5">
    <w:abstractNumId w:val="85"/>
  </w:num>
  <w:num w:numId="6">
    <w:abstractNumId w:val="52"/>
  </w:num>
  <w:num w:numId="7">
    <w:abstractNumId w:val="79"/>
  </w:num>
  <w:num w:numId="8">
    <w:abstractNumId w:val="30"/>
  </w:num>
  <w:num w:numId="9">
    <w:abstractNumId w:val="92"/>
  </w:num>
  <w:num w:numId="10">
    <w:abstractNumId w:val="89"/>
  </w:num>
  <w:num w:numId="11">
    <w:abstractNumId w:val="53"/>
  </w:num>
  <w:num w:numId="12">
    <w:abstractNumId w:val="84"/>
  </w:num>
  <w:num w:numId="13">
    <w:abstractNumId w:val="21"/>
  </w:num>
  <w:num w:numId="14">
    <w:abstractNumId w:val="20"/>
  </w:num>
  <w:num w:numId="15">
    <w:abstractNumId w:val="50"/>
  </w:num>
  <w:num w:numId="16">
    <w:abstractNumId w:val="5"/>
  </w:num>
  <w:num w:numId="17">
    <w:abstractNumId w:val="62"/>
  </w:num>
  <w:num w:numId="18">
    <w:abstractNumId w:val="91"/>
  </w:num>
  <w:num w:numId="19">
    <w:abstractNumId w:val="11"/>
  </w:num>
  <w:num w:numId="20">
    <w:abstractNumId w:val="68"/>
  </w:num>
  <w:num w:numId="21">
    <w:abstractNumId w:val="57"/>
  </w:num>
  <w:num w:numId="22">
    <w:abstractNumId w:val="72"/>
  </w:num>
  <w:num w:numId="23">
    <w:abstractNumId w:val="23"/>
  </w:num>
  <w:num w:numId="24">
    <w:abstractNumId w:val="76"/>
  </w:num>
  <w:num w:numId="25">
    <w:abstractNumId w:val="73"/>
  </w:num>
  <w:num w:numId="26">
    <w:abstractNumId w:val="36"/>
  </w:num>
  <w:num w:numId="27">
    <w:abstractNumId w:val="22"/>
  </w:num>
  <w:num w:numId="28">
    <w:abstractNumId w:val="28"/>
  </w:num>
  <w:num w:numId="29">
    <w:abstractNumId w:val="40"/>
  </w:num>
  <w:num w:numId="30">
    <w:abstractNumId w:val="94"/>
  </w:num>
  <w:num w:numId="31">
    <w:abstractNumId w:val="10"/>
  </w:num>
  <w:num w:numId="32">
    <w:abstractNumId w:val="25"/>
  </w:num>
  <w:num w:numId="33">
    <w:abstractNumId w:val="6"/>
  </w:num>
  <w:num w:numId="34">
    <w:abstractNumId w:val="81"/>
  </w:num>
  <w:num w:numId="35">
    <w:abstractNumId w:val="59"/>
  </w:num>
  <w:num w:numId="36">
    <w:abstractNumId w:val="70"/>
  </w:num>
  <w:num w:numId="37">
    <w:abstractNumId w:val="58"/>
  </w:num>
  <w:num w:numId="38">
    <w:abstractNumId w:val="35"/>
  </w:num>
  <w:num w:numId="39">
    <w:abstractNumId w:val="38"/>
  </w:num>
  <w:num w:numId="40">
    <w:abstractNumId w:val="34"/>
  </w:num>
  <w:num w:numId="41">
    <w:abstractNumId w:val="8"/>
  </w:num>
  <w:num w:numId="42">
    <w:abstractNumId w:val="9"/>
  </w:num>
  <w:num w:numId="43">
    <w:abstractNumId w:val="29"/>
  </w:num>
  <w:num w:numId="44">
    <w:abstractNumId w:val="14"/>
  </w:num>
  <w:num w:numId="45">
    <w:abstractNumId w:val="47"/>
  </w:num>
  <w:num w:numId="46">
    <w:abstractNumId w:val="88"/>
  </w:num>
  <w:num w:numId="47">
    <w:abstractNumId w:val="46"/>
  </w:num>
  <w:num w:numId="48">
    <w:abstractNumId w:val="82"/>
  </w:num>
  <w:num w:numId="49">
    <w:abstractNumId w:val="0"/>
  </w:num>
  <w:num w:numId="50">
    <w:abstractNumId w:val="65"/>
  </w:num>
  <w:num w:numId="51">
    <w:abstractNumId w:val="13"/>
  </w:num>
  <w:num w:numId="52">
    <w:abstractNumId w:val="7"/>
  </w:num>
  <w:num w:numId="53">
    <w:abstractNumId w:val="17"/>
  </w:num>
  <w:num w:numId="54">
    <w:abstractNumId w:val="33"/>
  </w:num>
  <w:num w:numId="55">
    <w:abstractNumId w:val="1"/>
  </w:num>
  <w:num w:numId="56">
    <w:abstractNumId w:val="37"/>
  </w:num>
  <w:num w:numId="57">
    <w:abstractNumId w:val="75"/>
  </w:num>
  <w:num w:numId="58">
    <w:abstractNumId w:val="96"/>
  </w:num>
  <w:num w:numId="59">
    <w:abstractNumId w:val="87"/>
  </w:num>
  <w:num w:numId="60">
    <w:abstractNumId w:val="4"/>
  </w:num>
  <w:num w:numId="61">
    <w:abstractNumId w:val="12"/>
  </w:num>
  <w:num w:numId="62">
    <w:abstractNumId w:val="64"/>
  </w:num>
  <w:num w:numId="63">
    <w:abstractNumId w:val="63"/>
  </w:num>
  <w:num w:numId="64">
    <w:abstractNumId w:val="71"/>
  </w:num>
  <w:num w:numId="65">
    <w:abstractNumId w:val="66"/>
  </w:num>
  <w:num w:numId="66">
    <w:abstractNumId w:val="27"/>
  </w:num>
  <w:num w:numId="67">
    <w:abstractNumId w:val="16"/>
  </w:num>
  <w:num w:numId="68">
    <w:abstractNumId w:val="3"/>
  </w:num>
  <w:num w:numId="69">
    <w:abstractNumId w:val="2"/>
  </w:num>
  <w:num w:numId="70">
    <w:abstractNumId w:val="44"/>
  </w:num>
  <w:num w:numId="71">
    <w:abstractNumId w:val="74"/>
  </w:num>
  <w:num w:numId="72">
    <w:abstractNumId w:val="54"/>
  </w:num>
  <w:num w:numId="73">
    <w:abstractNumId w:val="67"/>
  </w:num>
  <w:num w:numId="74">
    <w:abstractNumId w:val="51"/>
  </w:num>
  <w:num w:numId="75">
    <w:abstractNumId w:val="45"/>
  </w:num>
  <w:num w:numId="76">
    <w:abstractNumId w:val="60"/>
  </w:num>
  <w:num w:numId="77">
    <w:abstractNumId w:val="86"/>
  </w:num>
  <w:num w:numId="78">
    <w:abstractNumId w:val="15"/>
  </w:num>
  <w:num w:numId="79">
    <w:abstractNumId w:val="39"/>
  </w:num>
  <w:num w:numId="80">
    <w:abstractNumId w:val="90"/>
  </w:num>
  <w:num w:numId="81">
    <w:abstractNumId w:val="31"/>
  </w:num>
  <w:num w:numId="82">
    <w:abstractNumId w:val="41"/>
  </w:num>
  <w:num w:numId="83">
    <w:abstractNumId w:val="93"/>
  </w:num>
  <w:num w:numId="84">
    <w:abstractNumId w:val="78"/>
  </w:num>
  <w:num w:numId="85">
    <w:abstractNumId w:val="80"/>
  </w:num>
  <w:num w:numId="86">
    <w:abstractNumId w:val="43"/>
  </w:num>
  <w:num w:numId="87">
    <w:abstractNumId w:val="18"/>
  </w:num>
  <w:num w:numId="88">
    <w:abstractNumId w:val="77"/>
  </w:num>
  <w:num w:numId="89">
    <w:abstractNumId w:val="32"/>
  </w:num>
  <w:num w:numId="90">
    <w:abstractNumId w:val="95"/>
  </w:num>
  <w:num w:numId="91">
    <w:abstractNumId w:val="26"/>
  </w:num>
  <w:num w:numId="92">
    <w:abstractNumId w:val="69"/>
  </w:num>
  <w:num w:numId="93">
    <w:abstractNumId w:val="61"/>
  </w:num>
  <w:num w:numId="94">
    <w:abstractNumId w:val="55"/>
  </w:num>
  <w:num w:numId="95">
    <w:abstractNumId w:val="83"/>
  </w:num>
  <w:num w:numId="96">
    <w:abstractNumId w:val="24"/>
  </w:num>
  <w:num w:numId="97">
    <w:abstractNumId w:val="19"/>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BE3"/>
    <w:rsid w:val="00001D87"/>
    <w:rsid w:val="00002A6B"/>
    <w:rsid w:val="00005263"/>
    <w:rsid w:val="000068BF"/>
    <w:rsid w:val="0001005D"/>
    <w:rsid w:val="00010D4A"/>
    <w:rsid w:val="00012C4C"/>
    <w:rsid w:val="00014487"/>
    <w:rsid w:val="000160F8"/>
    <w:rsid w:val="0002044F"/>
    <w:rsid w:val="00023288"/>
    <w:rsid w:val="00027405"/>
    <w:rsid w:val="00027688"/>
    <w:rsid w:val="00030F8C"/>
    <w:rsid w:val="0003103C"/>
    <w:rsid w:val="000339E9"/>
    <w:rsid w:val="00034BCF"/>
    <w:rsid w:val="00035007"/>
    <w:rsid w:val="0004105E"/>
    <w:rsid w:val="000424E7"/>
    <w:rsid w:val="00042BAA"/>
    <w:rsid w:val="00043BA3"/>
    <w:rsid w:val="0004508E"/>
    <w:rsid w:val="00046C0C"/>
    <w:rsid w:val="00046D47"/>
    <w:rsid w:val="00047D05"/>
    <w:rsid w:val="0005552D"/>
    <w:rsid w:val="00057DC5"/>
    <w:rsid w:val="0006202D"/>
    <w:rsid w:val="0006262B"/>
    <w:rsid w:val="00065A16"/>
    <w:rsid w:val="00065CCE"/>
    <w:rsid w:val="00066D69"/>
    <w:rsid w:val="000709CD"/>
    <w:rsid w:val="0007250F"/>
    <w:rsid w:val="0007287D"/>
    <w:rsid w:val="00076C0D"/>
    <w:rsid w:val="00077F95"/>
    <w:rsid w:val="00084656"/>
    <w:rsid w:val="00084A08"/>
    <w:rsid w:val="000857A3"/>
    <w:rsid w:val="00085AE9"/>
    <w:rsid w:val="00085D51"/>
    <w:rsid w:val="00087EAB"/>
    <w:rsid w:val="000934B7"/>
    <w:rsid w:val="00095D64"/>
    <w:rsid w:val="00097093"/>
    <w:rsid w:val="000A110A"/>
    <w:rsid w:val="000B2586"/>
    <w:rsid w:val="000B2A00"/>
    <w:rsid w:val="000B73FA"/>
    <w:rsid w:val="000B7AF4"/>
    <w:rsid w:val="000B7EA1"/>
    <w:rsid w:val="000C0005"/>
    <w:rsid w:val="000C01AB"/>
    <w:rsid w:val="000C0C35"/>
    <w:rsid w:val="000C397E"/>
    <w:rsid w:val="000C7E97"/>
    <w:rsid w:val="000D200B"/>
    <w:rsid w:val="000D300A"/>
    <w:rsid w:val="000D3C6A"/>
    <w:rsid w:val="000D4B01"/>
    <w:rsid w:val="000E0212"/>
    <w:rsid w:val="000E076C"/>
    <w:rsid w:val="000E0941"/>
    <w:rsid w:val="000E0C6F"/>
    <w:rsid w:val="000E2AD7"/>
    <w:rsid w:val="000E4AF4"/>
    <w:rsid w:val="000E6E4F"/>
    <w:rsid w:val="000E6ED2"/>
    <w:rsid w:val="000F0DB3"/>
    <w:rsid w:val="000F61F4"/>
    <w:rsid w:val="000F6910"/>
    <w:rsid w:val="00102AC2"/>
    <w:rsid w:val="0010373D"/>
    <w:rsid w:val="00110E46"/>
    <w:rsid w:val="00112BD9"/>
    <w:rsid w:val="00116679"/>
    <w:rsid w:val="001201E5"/>
    <w:rsid w:val="00120923"/>
    <w:rsid w:val="00121295"/>
    <w:rsid w:val="0012261E"/>
    <w:rsid w:val="00123F39"/>
    <w:rsid w:val="001243F6"/>
    <w:rsid w:val="00124BBE"/>
    <w:rsid w:val="00130461"/>
    <w:rsid w:val="00133975"/>
    <w:rsid w:val="00134D65"/>
    <w:rsid w:val="001378E3"/>
    <w:rsid w:val="00141D65"/>
    <w:rsid w:val="00147920"/>
    <w:rsid w:val="0015083C"/>
    <w:rsid w:val="0015092D"/>
    <w:rsid w:val="001512B1"/>
    <w:rsid w:val="0015252A"/>
    <w:rsid w:val="00153B01"/>
    <w:rsid w:val="00156134"/>
    <w:rsid w:val="001561D2"/>
    <w:rsid w:val="00156AD8"/>
    <w:rsid w:val="001572A2"/>
    <w:rsid w:val="001600B3"/>
    <w:rsid w:val="001609F9"/>
    <w:rsid w:val="00164953"/>
    <w:rsid w:val="00165D24"/>
    <w:rsid w:val="001667C3"/>
    <w:rsid w:val="00167272"/>
    <w:rsid w:val="00171AB6"/>
    <w:rsid w:val="001723E6"/>
    <w:rsid w:val="001756A8"/>
    <w:rsid w:val="0017663E"/>
    <w:rsid w:val="001801DF"/>
    <w:rsid w:val="0018185C"/>
    <w:rsid w:val="00181CF9"/>
    <w:rsid w:val="001823B3"/>
    <w:rsid w:val="00183291"/>
    <w:rsid w:val="00186D9B"/>
    <w:rsid w:val="001931C6"/>
    <w:rsid w:val="001976BC"/>
    <w:rsid w:val="001A3B93"/>
    <w:rsid w:val="001A709A"/>
    <w:rsid w:val="001B1CD1"/>
    <w:rsid w:val="001B20D6"/>
    <w:rsid w:val="001B33CB"/>
    <w:rsid w:val="001B493D"/>
    <w:rsid w:val="001B68A2"/>
    <w:rsid w:val="001C0383"/>
    <w:rsid w:val="001C0B14"/>
    <w:rsid w:val="001C2F40"/>
    <w:rsid w:val="001C33B1"/>
    <w:rsid w:val="001C353F"/>
    <w:rsid w:val="001C49E8"/>
    <w:rsid w:val="001D4045"/>
    <w:rsid w:val="001D4546"/>
    <w:rsid w:val="001D522D"/>
    <w:rsid w:val="001E0B42"/>
    <w:rsid w:val="001E31C1"/>
    <w:rsid w:val="001E53CE"/>
    <w:rsid w:val="001E77A4"/>
    <w:rsid w:val="001F12B6"/>
    <w:rsid w:val="001F2122"/>
    <w:rsid w:val="001F36A0"/>
    <w:rsid w:val="001F3732"/>
    <w:rsid w:val="001F433B"/>
    <w:rsid w:val="001F44CB"/>
    <w:rsid w:val="001F5515"/>
    <w:rsid w:val="002005AC"/>
    <w:rsid w:val="00202160"/>
    <w:rsid w:val="002054B5"/>
    <w:rsid w:val="0020628C"/>
    <w:rsid w:val="00210588"/>
    <w:rsid w:val="00213983"/>
    <w:rsid w:val="00214CAB"/>
    <w:rsid w:val="00216329"/>
    <w:rsid w:val="00220B45"/>
    <w:rsid w:val="002214D7"/>
    <w:rsid w:val="00225449"/>
    <w:rsid w:val="00227E1B"/>
    <w:rsid w:val="00230C7E"/>
    <w:rsid w:val="00232FF5"/>
    <w:rsid w:val="00234D12"/>
    <w:rsid w:val="00235AB8"/>
    <w:rsid w:val="0023690B"/>
    <w:rsid w:val="00236B34"/>
    <w:rsid w:val="00242F17"/>
    <w:rsid w:val="00244234"/>
    <w:rsid w:val="00246DC3"/>
    <w:rsid w:val="002479E7"/>
    <w:rsid w:val="00251EDD"/>
    <w:rsid w:val="0025207C"/>
    <w:rsid w:val="002527C9"/>
    <w:rsid w:val="0025424C"/>
    <w:rsid w:val="002552B4"/>
    <w:rsid w:val="00257D40"/>
    <w:rsid w:val="002638CA"/>
    <w:rsid w:val="00266182"/>
    <w:rsid w:val="00271AE1"/>
    <w:rsid w:val="00272D2B"/>
    <w:rsid w:val="002838E7"/>
    <w:rsid w:val="00285E21"/>
    <w:rsid w:val="00285FFD"/>
    <w:rsid w:val="00286912"/>
    <w:rsid w:val="002874B3"/>
    <w:rsid w:val="002948F5"/>
    <w:rsid w:val="00294D82"/>
    <w:rsid w:val="002A3F95"/>
    <w:rsid w:val="002A4A01"/>
    <w:rsid w:val="002A6907"/>
    <w:rsid w:val="002A7D07"/>
    <w:rsid w:val="002B4943"/>
    <w:rsid w:val="002B4957"/>
    <w:rsid w:val="002B63EC"/>
    <w:rsid w:val="002B67F0"/>
    <w:rsid w:val="002B7B92"/>
    <w:rsid w:val="002C50E9"/>
    <w:rsid w:val="002C6C27"/>
    <w:rsid w:val="002C7F9C"/>
    <w:rsid w:val="002D76F7"/>
    <w:rsid w:val="002E1A8D"/>
    <w:rsid w:val="002E3799"/>
    <w:rsid w:val="002E3F65"/>
    <w:rsid w:val="002E3FD5"/>
    <w:rsid w:val="002E45DB"/>
    <w:rsid w:val="002E6A53"/>
    <w:rsid w:val="002E7525"/>
    <w:rsid w:val="002E7C29"/>
    <w:rsid w:val="002F23BA"/>
    <w:rsid w:val="002F4614"/>
    <w:rsid w:val="0030070A"/>
    <w:rsid w:val="003025F4"/>
    <w:rsid w:val="00302FCD"/>
    <w:rsid w:val="00303394"/>
    <w:rsid w:val="00303731"/>
    <w:rsid w:val="00304510"/>
    <w:rsid w:val="00305F6F"/>
    <w:rsid w:val="00306F77"/>
    <w:rsid w:val="0031023F"/>
    <w:rsid w:val="00310398"/>
    <w:rsid w:val="003209FD"/>
    <w:rsid w:val="00320FF1"/>
    <w:rsid w:val="00321173"/>
    <w:rsid w:val="00323570"/>
    <w:rsid w:val="00326865"/>
    <w:rsid w:val="0032720D"/>
    <w:rsid w:val="00327936"/>
    <w:rsid w:val="00332955"/>
    <w:rsid w:val="00332C48"/>
    <w:rsid w:val="003331CF"/>
    <w:rsid w:val="00333E35"/>
    <w:rsid w:val="00336EED"/>
    <w:rsid w:val="00337A12"/>
    <w:rsid w:val="003439D5"/>
    <w:rsid w:val="003444AB"/>
    <w:rsid w:val="00344510"/>
    <w:rsid w:val="003457E5"/>
    <w:rsid w:val="00346DB5"/>
    <w:rsid w:val="003475D6"/>
    <w:rsid w:val="003538E8"/>
    <w:rsid w:val="00353A0B"/>
    <w:rsid w:val="00354799"/>
    <w:rsid w:val="00354DD7"/>
    <w:rsid w:val="00355403"/>
    <w:rsid w:val="00357CF1"/>
    <w:rsid w:val="00361884"/>
    <w:rsid w:val="00362B29"/>
    <w:rsid w:val="00367F10"/>
    <w:rsid w:val="00370FAB"/>
    <w:rsid w:val="00371C93"/>
    <w:rsid w:val="00371D42"/>
    <w:rsid w:val="003725C7"/>
    <w:rsid w:val="00373BC7"/>
    <w:rsid w:val="00373F53"/>
    <w:rsid w:val="0038106B"/>
    <w:rsid w:val="0038220C"/>
    <w:rsid w:val="003838AB"/>
    <w:rsid w:val="00385B0E"/>
    <w:rsid w:val="00387249"/>
    <w:rsid w:val="00393C8A"/>
    <w:rsid w:val="00393FEA"/>
    <w:rsid w:val="00394A9A"/>
    <w:rsid w:val="00396F11"/>
    <w:rsid w:val="00397FB1"/>
    <w:rsid w:val="003A0DB0"/>
    <w:rsid w:val="003A1CB6"/>
    <w:rsid w:val="003A211F"/>
    <w:rsid w:val="003A2CEE"/>
    <w:rsid w:val="003A558F"/>
    <w:rsid w:val="003A5A18"/>
    <w:rsid w:val="003A7201"/>
    <w:rsid w:val="003B00EB"/>
    <w:rsid w:val="003B056F"/>
    <w:rsid w:val="003B1F3B"/>
    <w:rsid w:val="003B2C48"/>
    <w:rsid w:val="003B303F"/>
    <w:rsid w:val="003B6F9A"/>
    <w:rsid w:val="003B725D"/>
    <w:rsid w:val="003B779B"/>
    <w:rsid w:val="003C72E3"/>
    <w:rsid w:val="003C7FB2"/>
    <w:rsid w:val="003D2145"/>
    <w:rsid w:val="003D3897"/>
    <w:rsid w:val="003D61A1"/>
    <w:rsid w:val="003E2A0A"/>
    <w:rsid w:val="003E2EAE"/>
    <w:rsid w:val="003E3A46"/>
    <w:rsid w:val="003E4077"/>
    <w:rsid w:val="003F20C3"/>
    <w:rsid w:val="003F275C"/>
    <w:rsid w:val="003F3F7F"/>
    <w:rsid w:val="003F5B0D"/>
    <w:rsid w:val="004106F8"/>
    <w:rsid w:val="00413659"/>
    <w:rsid w:val="00416070"/>
    <w:rsid w:val="004229E9"/>
    <w:rsid w:val="00422C24"/>
    <w:rsid w:val="00424748"/>
    <w:rsid w:val="00424D85"/>
    <w:rsid w:val="0042739A"/>
    <w:rsid w:val="004274C9"/>
    <w:rsid w:val="004320D2"/>
    <w:rsid w:val="00432C99"/>
    <w:rsid w:val="0043712F"/>
    <w:rsid w:val="0043725D"/>
    <w:rsid w:val="00440D44"/>
    <w:rsid w:val="00440EA8"/>
    <w:rsid w:val="00442177"/>
    <w:rsid w:val="004424D9"/>
    <w:rsid w:val="00444217"/>
    <w:rsid w:val="00444CEC"/>
    <w:rsid w:val="00446492"/>
    <w:rsid w:val="00446DD3"/>
    <w:rsid w:val="00451079"/>
    <w:rsid w:val="0045258B"/>
    <w:rsid w:val="00454518"/>
    <w:rsid w:val="00455C97"/>
    <w:rsid w:val="004563DA"/>
    <w:rsid w:val="004564FA"/>
    <w:rsid w:val="004575B0"/>
    <w:rsid w:val="004623F9"/>
    <w:rsid w:val="00464031"/>
    <w:rsid w:val="00466216"/>
    <w:rsid w:val="004670AB"/>
    <w:rsid w:val="004675A2"/>
    <w:rsid w:val="00476F99"/>
    <w:rsid w:val="004817D9"/>
    <w:rsid w:val="004824D2"/>
    <w:rsid w:val="004849C3"/>
    <w:rsid w:val="00485CA4"/>
    <w:rsid w:val="00486555"/>
    <w:rsid w:val="00486C51"/>
    <w:rsid w:val="00491347"/>
    <w:rsid w:val="00494BA8"/>
    <w:rsid w:val="00495D8E"/>
    <w:rsid w:val="00496910"/>
    <w:rsid w:val="004A1866"/>
    <w:rsid w:val="004A5036"/>
    <w:rsid w:val="004A58C1"/>
    <w:rsid w:val="004A7A91"/>
    <w:rsid w:val="004B1798"/>
    <w:rsid w:val="004B4117"/>
    <w:rsid w:val="004C0AB6"/>
    <w:rsid w:val="004C25C8"/>
    <w:rsid w:val="004C2642"/>
    <w:rsid w:val="004C2E95"/>
    <w:rsid w:val="004D1C3E"/>
    <w:rsid w:val="004D3A13"/>
    <w:rsid w:val="004D4809"/>
    <w:rsid w:val="004D552A"/>
    <w:rsid w:val="004E60CF"/>
    <w:rsid w:val="004E7681"/>
    <w:rsid w:val="004E7879"/>
    <w:rsid w:val="004F32E4"/>
    <w:rsid w:val="004F39D7"/>
    <w:rsid w:val="004F409A"/>
    <w:rsid w:val="004F573F"/>
    <w:rsid w:val="004F7568"/>
    <w:rsid w:val="00502A95"/>
    <w:rsid w:val="005030BB"/>
    <w:rsid w:val="00503E4B"/>
    <w:rsid w:val="00504E76"/>
    <w:rsid w:val="00512A62"/>
    <w:rsid w:val="00514924"/>
    <w:rsid w:val="005152C9"/>
    <w:rsid w:val="00517EC8"/>
    <w:rsid w:val="00520263"/>
    <w:rsid w:val="00520942"/>
    <w:rsid w:val="0052221B"/>
    <w:rsid w:val="005243C2"/>
    <w:rsid w:val="0052574D"/>
    <w:rsid w:val="00525C40"/>
    <w:rsid w:val="00532897"/>
    <w:rsid w:val="0053310B"/>
    <w:rsid w:val="00535CCA"/>
    <w:rsid w:val="00535FCF"/>
    <w:rsid w:val="005362E4"/>
    <w:rsid w:val="00536636"/>
    <w:rsid w:val="00540705"/>
    <w:rsid w:val="00541E89"/>
    <w:rsid w:val="005459FF"/>
    <w:rsid w:val="005472AC"/>
    <w:rsid w:val="00547A5B"/>
    <w:rsid w:val="005527F9"/>
    <w:rsid w:val="00554C2F"/>
    <w:rsid w:val="005567DC"/>
    <w:rsid w:val="00557AD3"/>
    <w:rsid w:val="005611CB"/>
    <w:rsid w:val="00561CBB"/>
    <w:rsid w:val="0056401F"/>
    <w:rsid w:val="005640D6"/>
    <w:rsid w:val="00565493"/>
    <w:rsid w:val="0057134B"/>
    <w:rsid w:val="005716F0"/>
    <w:rsid w:val="00573803"/>
    <w:rsid w:val="005741F2"/>
    <w:rsid w:val="0057494F"/>
    <w:rsid w:val="00575CDC"/>
    <w:rsid w:val="0058340A"/>
    <w:rsid w:val="0058615A"/>
    <w:rsid w:val="00587C8D"/>
    <w:rsid w:val="005A510E"/>
    <w:rsid w:val="005B06A7"/>
    <w:rsid w:val="005B0A54"/>
    <w:rsid w:val="005B30A5"/>
    <w:rsid w:val="005B3463"/>
    <w:rsid w:val="005B733D"/>
    <w:rsid w:val="005C0A20"/>
    <w:rsid w:val="005C44D5"/>
    <w:rsid w:val="005D048A"/>
    <w:rsid w:val="005D38B0"/>
    <w:rsid w:val="005D4311"/>
    <w:rsid w:val="005D49F9"/>
    <w:rsid w:val="005D59C6"/>
    <w:rsid w:val="005D5C27"/>
    <w:rsid w:val="005D65DF"/>
    <w:rsid w:val="005E1C99"/>
    <w:rsid w:val="005E29A6"/>
    <w:rsid w:val="005E2F5D"/>
    <w:rsid w:val="005E4251"/>
    <w:rsid w:val="005E44EC"/>
    <w:rsid w:val="005E4893"/>
    <w:rsid w:val="005F32BA"/>
    <w:rsid w:val="005F608E"/>
    <w:rsid w:val="00600867"/>
    <w:rsid w:val="00601695"/>
    <w:rsid w:val="006030EB"/>
    <w:rsid w:val="006042D7"/>
    <w:rsid w:val="006053E7"/>
    <w:rsid w:val="0060566B"/>
    <w:rsid w:val="00605D0A"/>
    <w:rsid w:val="00606420"/>
    <w:rsid w:val="00607201"/>
    <w:rsid w:val="00607A03"/>
    <w:rsid w:val="00607BED"/>
    <w:rsid w:val="006106E5"/>
    <w:rsid w:val="00610EBB"/>
    <w:rsid w:val="00610FCE"/>
    <w:rsid w:val="0061292C"/>
    <w:rsid w:val="00614C9A"/>
    <w:rsid w:val="00614F33"/>
    <w:rsid w:val="006155F3"/>
    <w:rsid w:val="00615E61"/>
    <w:rsid w:val="00616424"/>
    <w:rsid w:val="00617C29"/>
    <w:rsid w:val="0062184D"/>
    <w:rsid w:val="00622FA5"/>
    <w:rsid w:val="00624C77"/>
    <w:rsid w:val="006263FC"/>
    <w:rsid w:val="006305DA"/>
    <w:rsid w:val="00632507"/>
    <w:rsid w:val="00632526"/>
    <w:rsid w:val="006327C0"/>
    <w:rsid w:val="00633CCE"/>
    <w:rsid w:val="00633FA4"/>
    <w:rsid w:val="006358F9"/>
    <w:rsid w:val="00636814"/>
    <w:rsid w:val="00637BFF"/>
    <w:rsid w:val="0064164C"/>
    <w:rsid w:val="0064198A"/>
    <w:rsid w:val="00644687"/>
    <w:rsid w:val="00644690"/>
    <w:rsid w:val="006464AF"/>
    <w:rsid w:val="006508DF"/>
    <w:rsid w:val="00651F45"/>
    <w:rsid w:val="00656332"/>
    <w:rsid w:val="00657C48"/>
    <w:rsid w:val="00661568"/>
    <w:rsid w:val="00663F06"/>
    <w:rsid w:val="00665180"/>
    <w:rsid w:val="0066787F"/>
    <w:rsid w:val="00670C99"/>
    <w:rsid w:val="00681C2F"/>
    <w:rsid w:val="00684090"/>
    <w:rsid w:val="006859E6"/>
    <w:rsid w:val="00685FA0"/>
    <w:rsid w:val="0068643C"/>
    <w:rsid w:val="006900FE"/>
    <w:rsid w:val="00691197"/>
    <w:rsid w:val="00692BAD"/>
    <w:rsid w:val="0069757F"/>
    <w:rsid w:val="006A37DB"/>
    <w:rsid w:val="006A3942"/>
    <w:rsid w:val="006A78A2"/>
    <w:rsid w:val="006B0302"/>
    <w:rsid w:val="006B193F"/>
    <w:rsid w:val="006C05A8"/>
    <w:rsid w:val="006C05CB"/>
    <w:rsid w:val="006C22CE"/>
    <w:rsid w:val="006C26FF"/>
    <w:rsid w:val="006C3B89"/>
    <w:rsid w:val="006C6212"/>
    <w:rsid w:val="006C6452"/>
    <w:rsid w:val="006D2757"/>
    <w:rsid w:val="006E08D6"/>
    <w:rsid w:val="006E24D5"/>
    <w:rsid w:val="006E254F"/>
    <w:rsid w:val="006E3667"/>
    <w:rsid w:val="006F0B5F"/>
    <w:rsid w:val="006F15C6"/>
    <w:rsid w:val="006F3193"/>
    <w:rsid w:val="006F3239"/>
    <w:rsid w:val="006F4D30"/>
    <w:rsid w:val="006F5AD7"/>
    <w:rsid w:val="006F6FA6"/>
    <w:rsid w:val="006F7DB7"/>
    <w:rsid w:val="007044C2"/>
    <w:rsid w:val="0070456E"/>
    <w:rsid w:val="00710A14"/>
    <w:rsid w:val="007115D4"/>
    <w:rsid w:val="00712570"/>
    <w:rsid w:val="0071614E"/>
    <w:rsid w:val="007201A0"/>
    <w:rsid w:val="0072176B"/>
    <w:rsid w:val="00724E58"/>
    <w:rsid w:val="00730A72"/>
    <w:rsid w:val="00730D60"/>
    <w:rsid w:val="0073130F"/>
    <w:rsid w:val="00731918"/>
    <w:rsid w:val="00731A77"/>
    <w:rsid w:val="0073219C"/>
    <w:rsid w:val="0073263C"/>
    <w:rsid w:val="00732E86"/>
    <w:rsid w:val="00735CB7"/>
    <w:rsid w:val="00737939"/>
    <w:rsid w:val="00742CBC"/>
    <w:rsid w:val="00744D34"/>
    <w:rsid w:val="00752E17"/>
    <w:rsid w:val="007566A5"/>
    <w:rsid w:val="007630D5"/>
    <w:rsid w:val="0076362D"/>
    <w:rsid w:val="007642B9"/>
    <w:rsid w:val="007657A7"/>
    <w:rsid w:val="00771E09"/>
    <w:rsid w:val="0077429F"/>
    <w:rsid w:val="0077776A"/>
    <w:rsid w:val="00780352"/>
    <w:rsid w:val="007820F4"/>
    <w:rsid w:val="00782BFE"/>
    <w:rsid w:val="00782D2E"/>
    <w:rsid w:val="00784967"/>
    <w:rsid w:val="0079022D"/>
    <w:rsid w:val="00791323"/>
    <w:rsid w:val="007929DF"/>
    <w:rsid w:val="00792BBA"/>
    <w:rsid w:val="00793382"/>
    <w:rsid w:val="00793D9E"/>
    <w:rsid w:val="007955AD"/>
    <w:rsid w:val="00796B4A"/>
    <w:rsid w:val="007A0424"/>
    <w:rsid w:val="007A2B66"/>
    <w:rsid w:val="007A38DB"/>
    <w:rsid w:val="007A7F17"/>
    <w:rsid w:val="007B16DF"/>
    <w:rsid w:val="007B1D0E"/>
    <w:rsid w:val="007B2D3D"/>
    <w:rsid w:val="007B4B5F"/>
    <w:rsid w:val="007B52A7"/>
    <w:rsid w:val="007C2019"/>
    <w:rsid w:val="007C3DAA"/>
    <w:rsid w:val="007C56CD"/>
    <w:rsid w:val="007C6918"/>
    <w:rsid w:val="007C6E22"/>
    <w:rsid w:val="007C7A14"/>
    <w:rsid w:val="007D2E43"/>
    <w:rsid w:val="007D703F"/>
    <w:rsid w:val="007E1135"/>
    <w:rsid w:val="007E1A8C"/>
    <w:rsid w:val="007E26BD"/>
    <w:rsid w:val="007E479A"/>
    <w:rsid w:val="007E5698"/>
    <w:rsid w:val="007F09BA"/>
    <w:rsid w:val="007F0B3C"/>
    <w:rsid w:val="007F0F11"/>
    <w:rsid w:val="007F46F7"/>
    <w:rsid w:val="007F49A6"/>
    <w:rsid w:val="007F4DCF"/>
    <w:rsid w:val="007F5781"/>
    <w:rsid w:val="007F5FD7"/>
    <w:rsid w:val="007F69B5"/>
    <w:rsid w:val="007F75CD"/>
    <w:rsid w:val="0080299A"/>
    <w:rsid w:val="0080342A"/>
    <w:rsid w:val="0080383D"/>
    <w:rsid w:val="00804A2C"/>
    <w:rsid w:val="00804BDE"/>
    <w:rsid w:val="00810C0B"/>
    <w:rsid w:val="008111FF"/>
    <w:rsid w:val="00813B60"/>
    <w:rsid w:val="008174E6"/>
    <w:rsid w:val="008205DC"/>
    <w:rsid w:val="00821407"/>
    <w:rsid w:val="00823641"/>
    <w:rsid w:val="0082377A"/>
    <w:rsid w:val="008309E1"/>
    <w:rsid w:val="00833456"/>
    <w:rsid w:val="0083459D"/>
    <w:rsid w:val="00834860"/>
    <w:rsid w:val="00835CD9"/>
    <w:rsid w:val="008378EC"/>
    <w:rsid w:val="00837C28"/>
    <w:rsid w:val="00840D41"/>
    <w:rsid w:val="00841A8F"/>
    <w:rsid w:val="00846041"/>
    <w:rsid w:val="00847DD3"/>
    <w:rsid w:val="008508A5"/>
    <w:rsid w:val="00850E47"/>
    <w:rsid w:val="00852568"/>
    <w:rsid w:val="00853FA7"/>
    <w:rsid w:val="00854979"/>
    <w:rsid w:val="00855BC6"/>
    <w:rsid w:val="0085618E"/>
    <w:rsid w:val="00857475"/>
    <w:rsid w:val="00861CF2"/>
    <w:rsid w:val="00864A27"/>
    <w:rsid w:val="0086592B"/>
    <w:rsid w:val="008673DA"/>
    <w:rsid w:val="00870828"/>
    <w:rsid w:val="008708A2"/>
    <w:rsid w:val="00871306"/>
    <w:rsid w:val="00872391"/>
    <w:rsid w:val="0087358C"/>
    <w:rsid w:val="008737B8"/>
    <w:rsid w:val="00873CF8"/>
    <w:rsid w:val="00875A46"/>
    <w:rsid w:val="0088196B"/>
    <w:rsid w:val="00881B08"/>
    <w:rsid w:val="00886086"/>
    <w:rsid w:val="00886AAF"/>
    <w:rsid w:val="00890938"/>
    <w:rsid w:val="00890C32"/>
    <w:rsid w:val="00892EE9"/>
    <w:rsid w:val="00894FDD"/>
    <w:rsid w:val="00895249"/>
    <w:rsid w:val="008961CF"/>
    <w:rsid w:val="008A042B"/>
    <w:rsid w:val="008A1A29"/>
    <w:rsid w:val="008A2B13"/>
    <w:rsid w:val="008A3777"/>
    <w:rsid w:val="008A3DE4"/>
    <w:rsid w:val="008A5479"/>
    <w:rsid w:val="008B4ABC"/>
    <w:rsid w:val="008C28EF"/>
    <w:rsid w:val="008C3120"/>
    <w:rsid w:val="008C73DD"/>
    <w:rsid w:val="008C7715"/>
    <w:rsid w:val="008D06CB"/>
    <w:rsid w:val="008D07CF"/>
    <w:rsid w:val="008D0FD2"/>
    <w:rsid w:val="008D42B3"/>
    <w:rsid w:val="008D4FF5"/>
    <w:rsid w:val="008E0BC6"/>
    <w:rsid w:val="008E207C"/>
    <w:rsid w:val="008E2E1B"/>
    <w:rsid w:val="008E45D2"/>
    <w:rsid w:val="008F12DB"/>
    <w:rsid w:val="008F2655"/>
    <w:rsid w:val="008F379D"/>
    <w:rsid w:val="008F4EAA"/>
    <w:rsid w:val="008F750E"/>
    <w:rsid w:val="009025C8"/>
    <w:rsid w:val="00902A1C"/>
    <w:rsid w:val="0090385F"/>
    <w:rsid w:val="00904060"/>
    <w:rsid w:val="0090413F"/>
    <w:rsid w:val="0090574A"/>
    <w:rsid w:val="00905FDF"/>
    <w:rsid w:val="00910783"/>
    <w:rsid w:val="009146A4"/>
    <w:rsid w:val="0092121D"/>
    <w:rsid w:val="009212FD"/>
    <w:rsid w:val="00921D91"/>
    <w:rsid w:val="009227BC"/>
    <w:rsid w:val="00922FB0"/>
    <w:rsid w:val="00923CB3"/>
    <w:rsid w:val="00923D6D"/>
    <w:rsid w:val="00924375"/>
    <w:rsid w:val="00925F3B"/>
    <w:rsid w:val="0092608B"/>
    <w:rsid w:val="00932DD5"/>
    <w:rsid w:val="00933D2F"/>
    <w:rsid w:val="00936FB0"/>
    <w:rsid w:val="00936FD2"/>
    <w:rsid w:val="0094041F"/>
    <w:rsid w:val="00941DEB"/>
    <w:rsid w:val="00942C09"/>
    <w:rsid w:val="009438A5"/>
    <w:rsid w:val="00944920"/>
    <w:rsid w:val="00946D77"/>
    <w:rsid w:val="00947000"/>
    <w:rsid w:val="00947832"/>
    <w:rsid w:val="00947F98"/>
    <w:rsid w:val="009508ED"/>
    <w:rsid w:val="00950EBF"/>
    <w:rsid w:val="00951DE4"/>
    <w:rsid w:val="00952BBB"/>
    <w:rsid w:val="00953EDE"/>
    <w:rsid w:val="00956FD5"/>
    <w:rsid w:val="00960068"/>
    <w:rsid w:val="00960AC0"/>
    <w:rsid w:val="00961147"/>
    <w:rsid w:val="009705D1"/>
    <w:rsid w:val="00971707"/>
    <w:rsid w:val="009777EC"/>
    <w:rsid w:val="00982032"/>
    <w:rsid w:val="0098311C"/>
    <w:rsid w:val="009841E4"/>
    <w:rsid w:val="00984445"/>
    <w:rsid w:val="00986B4E"/>
    <w:rsid w:val="009915AF"/>
    <w:rsid w:val="00992630"/>
    <w:rsid w:val="009935BB"/>
    <w:rsid w:val="009937D4"/>
    <w:rsid w:val="009939F6"/>
    <w:rsid w:val="00996E52"/>
    <w:rsid w:val="009970B5"/>
    <w:rsid w:val="009A03AA"/>
    <w:rsid w:val="009A3458"/>
    <w:rsid w:val="009A382B"/>
    <w:rsid w:val="009A4632"/>
    <w:rsid w:val="009A6B4D"/>
    <w:rsid w:val="009A6BA4"/>
    <w:rsid w:val="009A7947"/>
    <w:rsid w:val="009A7C1D"/>
    <w:rsid w:val="009B33B5"/>
    <w:rsid w:val="009B3A93"/>
    <w:rsid w:val="009B490D"/>
    <w:rsid w:val="009B5C52"/>
    <w:rsid w:val="009B5DF2"/>
    <w:rsid w:val="009B5FB6"/>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6F82"/>
    <w:rsid w:val="009E7C93"/>
    <w:rsid w:val="009F0C03"/>
    <w:rsid w:val="009F3622"/>
    <w:rsid w:val="009F3D85"/>
    <w:rsid w:val="009F5FE2"/>
    <w:rsid w:val="009F65D3"/>
    <w:rsid w:val="009F768A"/>
    <w:rsid w:val="009F7DF1"/>
    <w:rsid w:val="00A00601"/>
    <w:rsid w:val="00A00FDC"/>
    <w:rsid w:val="00A01596"/>
    <w:rsid w:val="00A03D6C"/>
    <w:rsid w:val="00A047A1"/>
    <w:rsid w:val="00A05E00"/>
    <w:rsid w:val="00A0781F"/>
    <w:rsid w:val="00A07844"/>
    <w:rsid w:val="00A10A25"/>
    <w:rsid w:val="00A10D3E"/>
    <w:rsid w:val="00A13BCC"/>
    <w:rsid w:val="00A1772A"/>
    <w:rsid w:val="00A17BF1"/>
    <w:rsid w:val="00A20FE1"/>
    <w:rsid w:val="00A2345A"/>
    <w:rsid w:val="00A23DD5"/>
    <w:rsid w:val="00A27A5B"/>
    <w:rsid w:val="00A30695"/>
    <w:rsid w:val="00A31CBB"/>
    <w:rsid w:val="00A40EDC"/>
    <w:rsid w:val="00A42847"/>
    <w:rsid w:val="00A4439F"/>
    <w:rsid w:val="00A4483B"/>
    <w:rsid w:val="00A44F82"/>
    <w:rsid w:val="00A51657"/>
    <w:rsid w:val="00A51997"/>
    <w:rsid w:val="00A60A5C"/>
    <w:rsid w:val="00A61999"/>
    <w:rsid w:val="00A633DC"/>
    <w:rsid w:val="00A635B1"/>
    <w:rsid w:val="00A65987"/>
    <w:rsid w:val="00A76795"/>
    <w:rsid w:val="00A76F28"/>
    <w:rsid w:val="00A77558"/>
    <w:rsid w:val="00A77D1F"/>
    <w:rsid w:val="00A84567"/>
    <w:rsid w:val="00A84D4D"/>
    <w:rsid w:val="00A8570B"/>
    <w:rsid w:val="00A8790E"/>
    <w:rsid w:val="00A90334"/>
    <w:rsid w:val="00A90F8E"/>
    <w:rsid w:val="00A914D4"/>
    <w:rsid w:val="00A91999"/>
    <w:rsid w:val="00A924D5"/>
    <w:rsid w:val="00A939EE"/>
    <w:rsid w:val="00A9547C"/>
    <w:rsid w:val="00A97564"/>
    <w:rsid w:val="00AA0241"/>
    <w:rsid w:val="00AA0831"/>
    <w:rsid w:val="00AA18EE"/>
    <w:rsid w:val="00AA7F4C"/>
    <w:rsid w:val="00AB4B84"/>
    <w:rsid w:val="00AB67BA"/>
    <w:rsid w:val="00AC3340"/>
    <w:rsid w:val="00AC5172"/>
    <w:rsid w:val="00AC554D"/>
    <w:rsid w:val="00AC6CED"/>
    <w:rsid w:val="00AC7542"/>
    <w:rsid w:val="00AD0863"/>
    <w:rsid w:val="00AD2EFA"/>
    <w:rsid w:val="00AD586F"/>
    <w:rsid w:val="00AE4D03"/>
    <w:rsid w:val="00AE50B9"/>
    <w:rsid w:val="00AE63FE"/>
    <w:rsid w:val="00AE77CA"/>
    <w:rsid w:val="00AF1E23"/>
    <w:rsid w:val="00AF340A"/>
    <w:rsid w:val="00AF38F9"/>
    <w:rsid w:val="00AF3921"/>
    <w:rsid w:val="00AF3ED8"/>
    <w:rsid w:val="00AF4058"/>
    <w:rsid w:val="00AF48C1"/>
    <w:rsid w:val="00AF4EFF"/>
    <w:rsid w:val="00B00446"/>
    <w:rsid w:val="00B01CFF"/>
    <w:rsid w:val="00B01D10"/>
    <w:rsid w:val="00B021A4"/>
    <w:rsid w:val="00B0798A"/>
    <w:rsid w:val="00B1171A"/>
    <w:rsid w:val="00B15597"/>
    <w:rsid w:val="00B2251A"/>
    <w:rsid w:val="00B232FB"/>
    <w:rsid w:val="00B23A53"/>
    <w:rsid w:val="00B23FEA"/>
    <w:rsid w:val="00B245DB"/>
    <w:rsid w:val="00B25917"/>
    <w:rsid w:val="00B25AE4"/>
    <w:rsid w:val="00B3145B"/>
    <w:rsid w:val="00B34061"/>
    <w:rsid w:val="00B4099E"/>
    <w:rsid w:val="00B42B27"/>
    <w:rsid w:val="00B441C6"/>
    <w:rsid w:val="00B447B8"/>
    <w:rsid w:val="00B44C72"/>
    <w:rsid w:val="00B44E9A"/>
    <w:rsid w:val="00B44FE4"/>
    <w:rsid w:val="00B47D08"/>
    <w:rsid w:val="00B52A7E"/>
    <w:rsid w:val="00B52E56"/>
    <w:rsid w:val="00B57130"/>
    <w:rsid w:val="00B61A3E"/>
    <w:rsid w:val="00B624E3"/>
    <w:rsid w:val="00B62F35"/>
    <w:rsid w:val="00B63449"/>
    <w:rsid w:val="00B64553"/>
    <w:rsid w:val="00B70756"/>
    <w:rsid w:val="00B77909"/>
    <w:rsid w:val="00B8261F"/>
    <w:rsid w:val="00B8343E"/>
    <w:rsid w:val="00B8727D"/>
    <w:rsid w:val="00B8769C"/>
    <w:rsid w:val="00B900EE"/>
    <w:rsid w:val="00B908FB"/>
    <w:rsid w:val="00B9128A"/>
    <w:rsid w:val="00B96927"/>
    <w:rsid w:val="00BA15D9"/>
    <w:rsid w:val="00BB0C87"/>
    <w:rsid w:val="00BB1195"/>
    <w:rsid w:val="00BB1C5C"/>
    <w:rsid w:val="00BB7C6E"/>
    <w:rsid w:val="00BC1697"/>
    <w:rsid w:val="00BC23DF"/>
    <w:rsid w:val="00BC32EA"/>
    <w:rsid w:val="00BC37E9"/>
    <w:rsid w:val="00BC61F3"/>
    <w:rsid w:val="00BC6A2B"/>
    <w:rsid w:val="00BD0E1F"/>
    <w:rsid w:val="00BD1E89"/>
    <w:rsid w:val="00BD409F"/>
    <w:rsid w:val="00BF3176"/>
    <w:rsid w:val="00BF4513"/>
    <w:rsid w:val="00BF6F59"/>
    <w:rsid w:val="00BF7B1F"/>
    <w:rsid w:val="00C01379"/>
    <w:rsid w:val="00C05A8A"/>
    <w:rsid w:val="00C05E27"/>
    <w:rsid w:val="00C06303"/>
    <w:rsid w:val="00C1032D"/>
    <w:rsid w:val="00C126F5"/>
    <w:rsid w:val="00C12933"/>
    <w:rsid w:val="00C131D3"/>
    <w:rsid w:val="00C16E40"/>
    <w:rsid w:val="00C229F5"/>
    <w:rsid w:val="00C26950"/>
    <w:rsid w:val="00C31A9F"/>
    <w:rsid w:val="00C3681B"/>
    <w:rsid w:val="00C36F5A"/>
    <w:rsid w:val="00C40309"/>
    <w:rsid w:val="00C45BE7"/>
    <w:rsid w:val="00C47B04"/>
    <w:rsid w:val="00C5015A"/>
    <w:rsid w:val="00C5179D"/>
    <w:rsid w:val="00C52647"/>
    <w:rsid w:val="00C54C25"/>
    <w:rsid w:val="00C61725"/>
    <w:rsid w:val="00C62943"/>
    <w:rsid w:val="00C62A98"/>
    <w:rsid w:val="00C63F07"/>
    <w:rsid w:val="00C72E2E"/>
    <w:rsid w:val="00C74D32"/>
    <w:rsid w:val="00C80DA6"/>
    <w:rsid w:val="00C8249B"/>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68CB"/>
    <w:rsid w:val="00CC0F2B"/>
    <w:rsid w:val="00CC672B"/>
    <w:rsid w:val="00CC7718"/>
    <w:rsid w:val="00CD1CEC"/>
    <w:rsid w:val="00CD27AD"/>
    <w:rsid w:val="00CD29A5"/>
    <w:rsid w:val="00CD3865"/>
    <w:rsid w:val="00CD3E79"/>
    <w:rsid w:val="00CD4621"/>
    <w:rsid w:val="00CD4726"/>
    <w:rsid w:val="00CD4A4B"/>
    <w:rsid w:val="00CE1ED0"/>
    <w:rsid w:val="00CE4611"/>
    <w:rsid w:val="00CE508E"/>
    <w:rsid w:val="00CF2693"/>
    <w:rsid w:val="00CF2C48"/>
    <w:rsid w:val="00CF3301"/>
    <w:rsid w:val="00CF4400"/>
    <w:rsid w:val="00CF4F5A"/>
    <w:rsid w:val="00CF51E2"/>
    <w:rsid w:val="00CF5395"/>
    <w:rsid w:val="00CF5AAC"/>
    <w:rsid w:val="00CF6033"/>
    <w:rsid w:val="00CF730A"/>
    <w:rsid w:val="00CF761E"/>
    <w:rsid w:val="00D02328"/>
    <w:rsid w:val="00D02EB5"/>
    <w:rsid w:val="00D0343C"/>
    <w:rsid w:val="00D07272"/>
    <w:rsid w:val="00D073EE"/>
    <w:rsid w:val="00D0755D"/>
    <w:rsid w:val="00D1621F"/>
    <w:rsid w:val="00D164F9"/>
    <w:rsid w:val="00D17950"/>
    <w:rsid w:val="00D20A4A"/>
    <w:rsid w:val="00D222FD"/>
    <w:rsid w:val="00D275FA"/>
    <w:rsid w:val="00D27727"/>
    <w:rsid w:val="00D27DEC"/>
    <w:rsid w:val="00D30A6E"/>
    <w:rsid w:val="00D31966"/>
    <w:rsid w:val="00D321F3"/>
    <w:rsid w:val="00D3353A"/>
    <w:rsid w:val="00D34229"/>
    <w:rsid w:val="00D34F19"/>
    <w:rsid w:val="00D40C77"/>
    <w:rsid w:val="00D425F1"/>
    <w:rsid w:val="00D42749"/>
    <w:rsid w:val="00D43DD8"/>
    <w:rsid w:val="00D51005"/>
    <w:rsid w:val="00D513DD"/>
    <w:rsid w:val="00D53E6B"/>
    <w:rsid w:val="00D552E7"/>
    <w:rsid w:val="00D56F44"/>
    <w:rsid w:val="00D6096B"/>
    <w:rsid w:val="00D60E47"/>
    <w:rsid w:val="00D644F6"/>
    <w:rsid w:val="00D6572B"/>
    <w:rsid w:val="00D669D9"/>
    <w:rsid w:val="00D8060F"/>
    <w:rsid w:val="00D8221B"/>
    <w:rsid w:val="00D82459"/>
    <w:rsid w:val="00D84D89"/>
    <w:rsid w:val="00D85167"/>
    <w:rsid w:val="00D8582A"/>
    <w:rsid w:val="00D87BE1"/>
    <w:rsid w:val="00D91B59"/>
    <w:rsid w:val="00D94D1A"/>
    <w:rsid w:val="00DA3280"/>
    <w:rsid w:val="00DA7471"/>
    <w:rsid w:val="00DB3440"/>
    <w:rsid w:val="00DB44ED"/>
    <w:rsid w:val="00DB592B"/>
    <w:rsid w:val="00DB680C"/>
    <w:rsid w:val="00DB7F2C"/>
    <w:rsid w:val="00DC33EA"/>
    <w:rsid w:val="00DC6D18"/>
    <w:rsid w:val="00DD1ED9"/>
    <w:rsid w:val="00DD56D6"/>
    <w:rsid w:val="00DD6197"/>
    <w:rsid w:val="00DD62B9"/>
    <w:rsid w:val="00DD667E"/>
    <w:rsid w:val="00DE1543"/>
    <w:rsid w:val="00DE4535"/>
    <w:rsid w:val="00DE4716"/>
    <w:rsid w:val="00DE4E2E"/>
    <w:rsid w:val="00DF2706"/>
    <w:rsid w:val="00DF34EA"/>
    <w:rsid w:val="00DF3678"/>
    <w:rsid w:val="00DF3EAA"/>
    <w:rsid w:val="00DF6D10"/>
    <w:rsid w:val="00DF7210"/>
    <w:rsid w:val="00DF7D96"/>
    <w:rsid w:val="00DF7EDB"/>
    <w:rsid w:val="00E01F09"/>
    <w:rsid w:val="00E06B4D"/>
    <w:rsid w:val="00E10489"/>
    <w:rsid w:val="00E112DB"/>
    <w:rsid w:val="00E127A9"/>
    <w:rsid w:val="00E12C05"/>
    <w:rsid w:val="00E14460"/>
    <w:rsid w:val="00E15750"/>
    <w:rsid w:val="00E15F97"/>
    <w:rsid w:val="00E16A14"/>
    <w:rsid w:val="00E17C99"/>
    <w:rsid w:val="00E21DBF"/>
    <w:rsid w:val="00E230A2"/>
    <w:rsid w:val="00E2351A"/>
    <w:rsid w:val="00E2392A"/>
    <w:rsid w:val="00E241D1"/>
    <w:rsid w:val="00E25127"/>
    <w:rsid w:val="00E27FD2"/>
    <w:rsid w:val="00E30A76"/>
    <w:rsid w:val="00E32371"/>
    <w:rsid w:val="00E33C10"/>
    <w:rsid w:val="00E36BF6"/>
    <w:rsid w:val="00E408CF"/>
    <w:rsid w:val="00E40E0A"/>
    <w:rsid w:val="00E42229"/>
    <w:rsid w:val="00E42387"/>
    <w:rsid w:val="00E42681"/>
    <w:rsid w:val="00E440C4"/>
    <w:rsid w:val="00E4512C"/>
    <w:rsid w:val="00E46E9C"/>
    <w:rsid w:val="00E50EAD"/>
    <w:rsid w:val="00E510FC"/>
    <w:rsid w:val="00E51587"/>
    <w:rsid w:val="00E52FD1"/>
    <w:rsid w:val="00E53B3F"/>
    <w:rsid w:val="00E541C9"/>
    <w:rsid w:val="00E615C0"/>
    <w:rsid w:val="00E6205B"/>
    <w:rsid w:val="00E65C38"/>
    <w:rsid w:val="00E660EE"/>
    <w:rsid w:val="00E7019B"/>
    <w:rsid w:val="00E731A0"/>
    <w:rsid w:val="00E73DE4"/>
    <w:rsid w:val="00E74DE4"/>
    <w:rsid w:val="00E863D3"/>
    <w:rsid w:val="00E90567"/>
    <w:rsid w:val="00E96345"/>
    <w:rsid w:val="00EA095B"/>
    <w:rsid w:val="00EA0ABC"/>
    <w:rsid w:val="00EA0ECA"/>
    <w:rsid w:val="00EA25EC"/>
    <w:rsid w:val="00EA3AF4"/>
    <w:rsid w:val="00EA5A90"/>
    <w:rsid w:val="00EA5B2E"/>
    <w:rsid w:val="00EB4494"/>
    <w:rsid w:val="00EB4F97"/>
    <w:rsid w:val="00EB5866"/>
    <w:rsid w:val="00EB66E0"/>
    <w:rsid w:val="00EC0ED0"/>
    <w:rsid w:val="00EC2011"/>
    <w:rsid w:val="00EC2199"/>
    <w:rsid w:val="00EC5468"/>
    <w:rsid w:val="00EC61D6"/>
    <w:rsid w:val="00ED6435"/>
    <w:rsid w:val="00ED77EB"/>
    <w:rsid w:val="00EE1217"/>
    <w:rsid w:val="00EE2E7D"/>
    <w:rsid w:val="00EE36FF"/>
    <w:rsid w:val="00EE4961"/>
    <w:rsid w:val="00EE6C99"/>
    <w:rsid w:val="00EE75FE"/>
    <w:rsid w:val="00EF0575"/>
    <w:rsid w:val="00EF192D"/>
    <w:rsid w:val="00EF2581"/>
    <w:rsid w:val="00EF52B7"/>
    <w:rsid w:val="00F00C91"/>
    <w:rsid w:val="00F00DDB"/>
    <w:rsid w:val="00F02FC3"/>
    <w:rsid w:val="00F0537D"/>
    <w:rsid w:val="00F06314"/>
    <w:rsid w:val="00F063F1"/>
    <w:rsid w:val="00F07643"/>
    <w:rsid w:val="00F07EA5"/>
    <w:rsid w:val="00F114BC"/>
    <w:rsid w:val="00F133D3"/>
    <w:rsid w:val="00F13AAB"/>
    <w:rsid w:val="00F13C40"/>
    <w:rsid w:val="00F13FDA"/>
    <w:rsid w:val="00F1561D"/>
    <w:rsid w:val="00F1600C"/>
    <w:rsid w:val="00F20430"/>
    <w:rsid w:val="00F21A47"/>
    <w:rsid w:val="00F2492C"/>
    <w:rsid w:val="00F278C5"/>
    <w:rsid w:val="00F333BA"/>
    <w:rsid w:val="00F3458E"/>
    <w:rsid w:val="00F367BF"/>
    <w:rsid w:val="00F37624"/>
    <w:rsid w:val="00F41E26"/>
    <w:rsid w:val="00F45F94"/>
    <w:rsid w:val="00F46130"/>
    <w:rsid w:val="00F47506"/>
    <w:rsid w:val="00F47D88"/>
    <w:rsid w:val="00F52791"/>
    <w:rsid w:val="00F602A5"/>
    <w:rsid w:val="00F613A4"/>
    <w:rsid w:val="00F62010"/>
    <w:rsid w:val="00F640B8"/>
    <w:rsid w:val="00F657B7"/>
    <w:rsid w:val="00F6767A"/>
    <w:rsid w:val="00F71914"/>
    <w:rsid w:val="00F746EE"/>
    <w:rsid w:val="00F77DF6"/>
    <w:rsid w:val="00F8123D"/>
    <w:rsid w:val="00F8499D"/>
    <w:rsid w:val="00F85C4B"/>
    <w:rsid w:val="00F87F50"/>
    <w:rsid w:val="00F9115B"/>
    <w:rsid w:val="00F96B5F"/>
    <w:rsid w:val="00F96EF1"/>
    <w:rsid w:val="00F97130"/>
    <w:rsid w:val="00F9722B"/>
    <w:rsid w:val="00F979ED"/>
    <w:rsid w:val="00FA05E6"/>
    <w:rsid w:val="00FA611F"/>
    <w:rsid w:val="00FA7CE0"/>
    <w:rsid w:val="00FB20DC"/>
    <w:rsid w:val="00FB278C"/>
    <w:rsid w:val="00FB4293"/>
    <w:rsid w:val="00FC247A"/>
    <w:rsid w:val="00FC7A1C"/>
    <w:rsid w:val="00FD01F4"/>
    <w:rsid w:val="00FD5966"/>
    <w:rsid w:val="00FD6E98"/>
    <w:rsid w:val="00FD7AEF"/>
    <w:rsid w:val="00FD7FC2"/>
    <w:rsid w:val="00FE7F7D"/>
    <w:rsid w:val="00FF399D"/>
    <w:rsid w:val="00FF39A2"/>
    <w:rsid w:val="00FF518C"/>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6E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89</TotalTime>
  <Pages>162</Pages>
  <Words>14333</Words>
  <Characters>81703</Characters>
  <Application>Microsoft Office Word</Application>
  <DocSecurity>0</DocSecurity>
  <Lines>680</Lines>
  <Paragraphs>191</Paragraphs>
  <ScaleCrop>false</ScaleCrop>
  <Company/>
  <LinksUpToDate>false</LinksUpToDate>
  <CharactersWithSpaces>95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89</cp:revision>
  <dcterms:created xsi:type="dcterms:W3CDTF">2023-11-23T02:18:00Z</dcterms:created>
  <dcterms:modified xsi:type="dcterms:W3CDTF">2024-03-01T08:48:00Z</dcterms:modified>
</cp:coreProperties>
</file>